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99" r:id="rId2"/>
    <p:sldId id="713" r:id="rId3"/>
    <p:sldId id="738" r:id="rId4"/>
    <p:sldId id="808" r:id="rId5"/>
    <p:sldId id="1025" r:id="rId6"/>
    <p:sldId id="1045" r:id="rId7"/>
    <p:sldId id="1026" r:id="rId8"/>
    <p:sldId id="1027" r:id="rId9"/>
    <p:sldId id="1028" r:id="rId10"/>
    <p:sldId id="1029" r:id="rId11"/>
    <p:sldId id="1030" r:id="rId12"/>
    <p:sldId id="1031" r:id="rId13"/>
    <p:sldId id="1032" r:id="rId14"/>
    <p:sldId id="1033" r:id="rId15"/>
    <p:sldId id="1039" r:id="rId16"/>
    <p:sldId id="1040" r:id="rId17"/>
    <p:sldId id="1046" r:id="rId18"/>
    <p:sldId id="1047" r:id="rId19"/>
    <p:sldId id="1048" r:id="rId20"/>
    <p:sldId id="1034" r:id="rId21"/>
    <p:sldId id="1037" r:id="rId22"/>
    <p:sldId id="1035" r:id="rId23"/>
    <p:sldId id="1036" r:id="rId24"/>
    <p:sldId id="1038" r:id="rId25"/>
    <p:sldId id="1041" r:id="rId26"/>
    <p:sldId id="1042" r:id="rId27"/>
    <p:sldId id="1043" r:id="rId28"/>
    <p:sldId id="1049" r:id="rId29"/>
    <p:sldId id="931" r:id="rId30"/>
    <p:sldId id="1044" r:id="rId31"/>
    <p:sldId id="1051" r:id="rId32"/>
    <p:sldId id="956" r:id="rId33"/>
    <p:sldId id="1050" r:id="rId34"/>
    <p:sldId id="1052" r:id="rId35"/>
    <p:sldId id="736" r:id="rId36"/>
  </p:sldIdLst>
  <p:sldSz cx="9144000" cy="5143500" type="screen16x9"/>
  <p:notesSz cx="9942513" cy="6761163"/>
  <p:custDataLst>
    <p:tags r:id="rId3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EDED"/>
    <a:srgbClr val="5B9BD5"/>
    <a:srgbClr val="FFF2CC"/>
    <a:srgbClr val="C3DDB3"/>
    <a:srgbClr val="C5E0B4"/>
    <a:srgbClr val="FFE699"/>
    <a:srgbClr val="F8CBAD"/>
    <a:srgbClr val="D5CEC6"/>
    <a:srgbClr val="EF8E4C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8" autoAdjust="0"/>
    <p:restoredTop sz="88769" autoAdjust="0"/>
  </p:normalViewPr>
  <p:slideViewPr>
    <p:cSldViewPr snapToGrid="0">
      <p:cViewPr varScale="1">
        <p:scale>
          <a:sx n="133" d="100"/>
          <a:sy n="133" d="100"/>
        </p:scale>
        <p:origin x="942" y="126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3/1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8926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7081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1051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835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09:37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3.png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84" y="1986975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终身学习</a:t>
            </a:r>
          </a:p>
        </p:txBody>
      </p:sp>
    </p:spTree>
  </p:cSld>
  <p:clrMapOvr>
    <a:masterClrMapping/>
  </p:clrMapOvr>
  <p:transition spd="slow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2A14FD-1EB7-4881-A7CF-4B8FF567E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  <a:r>
              <a:rPr lang="en-US" altLang="zh-CN" dirty="0"/>
              <a:t>-</a:t>
            </a:r>
            <a:r>
              <a:rPr lang="zh-CN" altLang="en-US" dirty="0"/>
              <a:t>问答系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4D3099-28DB-4CC0-88E9-E006E679D9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给定一个文档，根据问题给出答案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bAbi</a:t>
            </a:r>
            <a:r>
              <a:rPr lang="zh-CN" altLang="en-US" dirty="0"/>
              <a:t>数据集有</a:t>
            </a:r>
            <a:r>
              <a:rPr lang="en-US" altLang="zh-CN" dirty="0"/>
              <a:t>20</a:t>
            </a:r>
            <a:r>
              <a:rPr lang="zh-CN" altLang="en-US" dirty="0"/>
              <a:t>种不同种类的任务</a:t>
            </a:r>
            <a:endParaRPr lang="en-US" altLang="zh-CN" dirty="0"/>
          </a:p>
          <a:p>
            <a:r>
              <a:rPr lang="zh-CN" altLang="en-US" dirty="0"/>
              <a:t>在</a:t>
            </a:r>
            <a:r>
              <a:rPr lang="en-US" altLang="zh-CN" dirty="0"/>
              <a:t>20</a:t>
            </a:r>
            <a:r>
              <a:rPr lang="zh-CN" altLang="en-US" dirty="0"/>
              <a:t>种不同种类任务上训练一个问答模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195EAB2-1BFA-4B7C-8087-FAB7B34C5E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070" y="1126554"/>
            <a:ext cx="7725602" cy="2774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329547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32B7D9-E17E-41D6-AE2A-BF4C489AC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  <a:r>
              <a:rPr lang="en-US" altLang="zh-CN" dirty="0"/>
              <a:t>-</a:t>
            </a:r>
            <a:r>
              <a:rPr lang="zh-CN" altLang="en-US" dirty="0"/>
              <a:t>问答系统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24E82790-4E15-4FE9-B35A-0338926307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7262" y="756103"/>
            <a:ext cx="5269476" cy="4121150"/>
          </a:xfrm>
        </p:spPr>
      </p:pic>
      <p:sp>
        <p:nvSpPr>
          <p:cNvPr id="4" name="内容占位符 2">
            <a:extLst>
              <a:ext uri="{FF2B5EF4-FFF2-40B4-BE49-F238E27FC236}">
                <a16:creationId xmlns:a16="http://schemas.microsoft.com/office/drawing/2014/main" id="{98FBD352-5134-4B49-BBBE-E29457A1585C}"/>
              </a:ext>
            </a:extLst>
          </p:cNvPr>
          <p:cNvSpPr txBox="1">
            <a:spLocks/>
          </p:cNvSpPr>
          <p:nvPr/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/>
              <a:t>模型忘了曾经学过的东西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98379869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BDEAD6-1AA0-426A-9861-D3F8F71C7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  <a:r>
              <a:rPr lang="en-US" altLang="zh-CN" dirty="0"/>
              <a:t>-</a:t>
            </a:r>
            <a:r>
              <a:rPr lang="zh-CN" altLang="en-US" dirty="0"/>
              <a:t>问答系统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34F60E4F-7E1A-4854-828D-25242703417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672" y="1275094"/>
            <a:ext cx="3422074" cy="3018309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2DE879B-1F6D-4AE2-B629-E9C2BD8029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0808" y="1275094"/>
            <a:ext cx="3355189" cy="2594058"/>
          </a:xfrm>
          <a:prstGeom prst="rect">
            <a:avLst/>
          </a:prstGeom>
        </p:spPr>
      </p:pic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BE25114-A940-4CD1-81B5-869A625898A8}"/>
              </a:ext>
            </a:extLst>
          </p:cNvPr>
          <p:cNvSpPr txBox="1">
            <a:spLocks/>
          </p:cNvSpPr>
          <p:nvPr/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/>
              <a:t>是不为也，非不能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77286160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4115C0-82FF-4C6F-B3D4-EB6C92B0D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终生学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514C03-5747-4EC5-973B-92EEEF2D02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灾难性遗忘 </a:t>
            </a:r>
            <a:r>
              <a:rPr lang="en-US" altLang="zh-CN" dirty="0"/>
              <a:t>(Catastrophic Forgetting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6DC7709-47DD-45C7-AC60-1DE44B4B3B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239" y="1220774"/>
            <a:ext cx="6754168" cy="3686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295371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4115C0-82FF-4C6F-B3D4-EB6C92B0D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终生学习</a:t>
            </a:r>
            <a:r>
              <a:rPr lang="en-US" altLang="zh-CN"/>
              <a:t>vs</a:t>
            </a:r>
            <a:r>
              <a:rPr lang="zh-CN" altLang="en-US"/>
              <a:t>多任务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514C03-5747-4EC5-973B-92EEEF2D02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多任务学习可以解决问题的话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那我们就用全量的数据去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那就需要保存前面所有训练数据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然，多任务学习可以视作一种高级版本的终身学习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41D9911-D942-48BA-B41B-2B29217D8D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6658" y="63636"/>
            <a:ext cx="2397768" cy="153659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F0EFA0E-9F30-4876-985F-163AC73675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665" y="2243526"/>
            <a:ext cx="4848710" cy="12752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8C7F0EE3-42C9-4708-AAF3-BD86A5114EBB}"/>
              </a:ext>
            </a:extLst>
          </p:cNvPr>
          <p:cNvSpPr/>
          <p:nvPr/>
        </p:nvSpPr>
        <p:spPr>
          <a:xfrm>
            <a:off x="5189974" y="3550241"/>
            <a:ext cx="2125226" cy="4460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存储问题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EA0BE37-AFC2-4468-83CA-0D8468B6524D}"/>
              </a:ext>
            </a:extLst>
          </p:cNvPr>
          <p:cNvSpPr/>
          <p:nvPr/>
        </p:nvSpPr>
        <p:spPr>
          <a:xfrm>
            <a:off x="5154186" y="1735294"/>
            <a:ext cx="2125226" cy="4460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算力问题</a:t>
            </a: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8B5D4EF6-3411-43E7-8A05-F2492AA0BDB4}"/>
              </a:ext>
            </a:extLst>
          </p:cNvPr>
          <p:cNvSpPr/>
          <p:nvPr/>
        </p:nvSpPr>
        <p:spPr>
          <a:xfrm>
            <a:off x="4406202" y="1765990"/>
            <a:ext cx="437104" cy="3847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3DE6FAC8-78D3-4D33-BC9A-49DD2D0EAA34}"/>
              </a:ext>
            </a:extLst>
          </p:cNvPr>
          <p:cNvSpPr/>
          <p:nvPr/>
        </p:nvSpPr>
        <p:spPr>
          <a:xfrm>
            <a:off x="4406202" y="3580937"/>
            <a:ext cx="437104" cy="3847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219808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818BBD-D4C5-423C-BA44-4C0748D75B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终生学习</a:t>
            </a:r>
            <a:r>
              <a:rPr lang="en-US" altLang="zh-CN" dirty="0"/>
              <a:t>vs</a:t>
            </a:r>
            <a:r>
              <a:rPr lang="zh-CN" altLang="en-US" dirty="0"/>
              <a:t>迁移学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CC7C7B-6FC9-408A-A2CC-0B749476CC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为每一个任务训练一个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最终，我们是没办法存储所有的模型</a:t>
            </a:r>
            <a:endParaRPr lang="en-US" altLang="zh-CN" dirty="0"/>
          </a:p>
          <a:p>
            <a:r>
              <a:rPr lang="zh-CN" altLang="en-US" dirty="0"/>
              <a:t>不同任务间模型所学到的任务也没办法很好进行迁移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56AC815-880B-468C-BE69-CCB0F577D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064" y="1272908"/>
            <a:ext cx="5770484" cy="2385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061003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5AFA8C-1AA2-4739-A701-84CC7BD8A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终生学习</a:t>
            </a:r>
            <a:r>
              <a:rPr lang="en-US" altLang="zh-CN" dirty="0"/>
              <a:t>vs</a:t>
            </a:r>
            <a:r>
              <a:rPr lang="zh-CN" altLang="en-US" dirty="0"/>
              <a:t>迁移学习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B55290EE-6DD9-473A-B8AB-721D946334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050" y="821418"/>
            <a:ext cx="7719900" cy="4121150"/>
          </a:xfrm>
        </p:spPr>
      </p:pic>
    </p:spTree>
    <p:extLst>
      <p:ext uri="{BB962C8B-B14F-4D97-AF65-F5344CB8AC3E}">
        <p14:creationId xmlns:p14="http://schemas.microsoft.com/office/powerpoint/2010/main" val="955201826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28336B-B7E5-40B5-8086-8F0A37DB37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终身学习如何评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11E5C3-DD1A-4875-B87D-F49D305C95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首先，我们需要一个任务序列。（打乱，左转</a:t>
            </a:r>
            <a:r>
              <a:rPr lang="en-US" altLang="zh-CN" dirty="0"/>
              <a:t>15</a:t>
            </a:r>
            <a:r>
              <a:rPr lang="zh-CN" altLang="en-US" dirty="0"/>
              <a:t>度，右转</a:t>
            </a:r>
            <a:r>
              <a:rPr lang="en-US" altLang="zh-CN" dirty="0"/>
              <a:t>15</a:t>
            </a:r>
            <a:r>
              <a:rPr lang="zh-CN" altLang="en-US" dirty="0"/>
              <a:t>度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24B6CC4-0B38-4DD3-9085-52A50AAEB7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460" y="1148428"/>
            <a:ext cx="7597080" cy="3437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984060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0BFEFB-8BA7-4C1A-8B02-9E873E518C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终身学习如何评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2501AE-8996-4927-9829-98B83AA9E2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3629050" cy="4121188"/>
          </a:xfrm>
        </p:spPr>
        <p:txBody>
          <a:bodyPr/>
          <a:lstStyle/>
          <a:p>
            <a:r>
              <a:rPr lang="en-US" altLang="zh-CN" i="1" dirty="0" err="1"/>
              <a:t>R</a:t>
            </a:r>
            <a:r>
              <a:rPr lang="en-US" altLang="zh-CN" i="1" baseline="-25000" dirty="0" err="1"/>
              <a:t>i</a:t>
            </a:r>
            <a:r>
              <a:rPr lang="en-US" altLang="zh-CN" baseline="-25000" dirty="0" err="1"/>
              <a:t>,</a:t>
            </a:r>
            <a:r>
              <a:rPr lang="en-US" altLang="zh-CN" i="1" baseline="-25000" dirty="0" err="1"/>
              <a:t>j</a:t>
            </a:r>
            <a:r>
              <a:rPr lang="en-US" altLang="zh-CN" baseline="-25000" dirty="0"/>
              <a:t> </a:t>
            </a:r>
            <a:r>
              <a:rPr lang="zh-CN" altLang="en-US" dirty="0"/>
              <a:t>表示在训练了任务</a:t>
            </a:r>
            <a:r>
              <a:rPr lang="en-US" altLang="zh-CN" i="1" dirty="0"/>
              <a:t>i </a:t>
            </a:r>
            <a:r>
              <a:rPr lang="zh-CN" altLang="en-US" dirty="0"/>
              <a:t>以后，在任务</a:t>
            </a:r>
            <a:r>
              <a:rPr lang="en-US" altLang="zh-CN" i="1" dirty="0"/>
              <a:t>j </a:t>
            </a:r>
            <a:r>
              <a:rPr lang="zh-CN" altLang="en-US" dirty="0"/>
              <a:t>的性能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f i &gt; j:</a:t>
            </a:r>
          </a:p>
          <a:p>
            <a:r>
              <a:rPr lang="zh-CN" altLang="en-US" dirty="0"/>
              <a:t>当训练了任务</a:t>
            </a:r>
            <a:r>
              <a:rPr lang="en-US" altLang="zh-CN" dirty="0"/>
              <a:t>i</a:t>
            </a:r>
            <a:r>
              <a:rPr lang="zh-CN" altLang="en-US" dirty="0"/>
              <a:t>后，模型有没有忘记任务</a:t>
            </a:r>
            <a:r>
              <a:rPr lang="en-US" altLang="zh-CN" dirty="0"/>
              <a:t>j</a:t>
            </a:r>
            <a:r>
              <a:rPr lang="zh-CN" altLang="en-US" dirty="0"/>
              <a:t>的？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f i &lt; j:</a:t>
            </a:r>
          </a:p>
          <a:p>
            <a:r>
              <a:rPr lang="zh-CN" altLang="en-US" dirty="0"/>
              <a:t>模型是否无师自通，没看过但就能完成任务</a:t>
            </a:r>
            <a:r>
              <a:rPr lang="en-US" altLang="zh-CN" dirty="0"/>
              <a:t>j</a:t>
            </a:r>
            <a:r>
              <a:rPr lang="zh-CN" altLang="en-US" dirty="0"/>
              <a:t>？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C3CFB38-0688-4980-8653-2C62971208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200" y="99919"/>
            <a:ext cx="4906191" cy="314955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B76384C-3B1F-4C1D-A3AB-686B07830A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364" y="3285760"/>
            <a:ext cx="4392139" cy="1618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370451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EE8F06-EDD2-4219-AE8D-1EC2B866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59DD3339-7519-437E-98CB-700AE1C482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25" y="625475"/>
            <a:ext cx="3759175" cy="4121150"/>
          </a:xfrm>
        </p:spPr>
        <p:txBody>
          <a:bodyPr/>
          <a:lstStyle/>
          <a:p>
            <a:r>
              <a:rPr lang="en-US" altLang="zh-CN" i="1" dirty="0" err="1"/>
              <a:t>R</a:t>
            </a:r>
            <a:r>
              <a:rPr lang="en-US" altLang="zh-CN" i="1" baseline="-25000" dirty="0" err="1"/>
              <a:t>i</a:t>
            </a:r>
            <a:r>
              <a:rPr lang="en-US" altLang="zh-CN" baseline="-25000" dirty="0" err="1"/>
              <a:t>,</a:t>
            </a:r>
            <a:r>
              <a:rPr lang="en-US" altLang="zh-CN" i="1" baseline="-25000" dirty="0" err="1"/>
              <a:t>j</a:t>
            </a:r>
            <a:r>
              <a:rPr lang="en-US" altLang="zh-CN" baseline="-25000" dirty="0"/>
              <a:t> </a:t>
            </a:r>
            <a:r>
              <a:rPr lang="zh-CN" altLang="en-US" dirty="0"/>
              <a:t>表示在训练了任务</a:t>
            </a:r>
            <a:r>
              <a:rPr lang="en-US" altLang="zh-CN" i="1" dirty="0"/>
              <a:t>i </a:t>
            </a:r>
            <a:r>
              <a:rPr lang="zh-CN" altLang="en-US" dirty="0"/>
              <a:t>以后，在任务</a:t>
            </a:r>
            <a:r>
              <a:rPr lang="en-US" altLang="zh-CN" i="1" dirty="0"/>
              <a:t>j </a:t>
            </a:r>
            <a:r>
              <a:rPr lang="zh-CN" altLang="en-US" dirty="0"/>
              <a:t>的性能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f i &gt; j:</a:t>
            </a:r>
          </a:p>
          <a:p>
            <a:r>
              <a:rPr lang="zh-CN" altLang="en-US" dirty="0"/>
              <a:t>当训练了任务</a:t>
            </a:r>
            <a:r>
              <a:rPr lang="en-US" altLang="zh-CN" dirty="0"/>
              <a:t>i</a:t>
            </a:r>
            <a:r>
              <a:rPr lang="zh-CN" altLang="en-US" dirty="0"/>
              <a:t>后，模型有没有忘记任务</a:t>
            </a:r>
            <a:r>
              <a:rPr lang="en-US" altLang="zh-CN" dirty="0"/>
              <a:t>j</a:t>
            </a:r>
            <a:r>
              <a:rPr lang="zh-CN" altLang="en-US" dirty="0"/>
              <a:t>的？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f i &lt; j:</a:t>
            </a:r>
          </a:p>
          <a:p>
            <a:r>
              <a:rPr lang="zh-CN" altLang="en-US" dirty="0"/>
              <a:t>模型是否无师自通，没看过但就能完成任务</a:t>
            </a:r>
            <a:r>
              <a:rPr lang="en-US" altLang="zh-CN" dirty="0"/>
              <a:t>j</a:t>
            </a:r>
            <a:r>
              <a:rPr lang="zh-CN" altLang="en-US" dirty="0"/>
              <a:t>？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E664D3B-AB58-46FA-9EE7-9145120AFE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0681" y="0"/>
            <a:ext cx="4740237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437017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2029089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2035454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终身学习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6402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660752"/>
            <a:ext cx="3989818" cy="971838"/>
            <a:chOff x="6122090" y="797225"/>
            <a:chExt cx="3531897" cy="140703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4864" y="797225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弹性权重固化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323056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308349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额外神经资源分配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圆角矩形 24">
            <a:extLst>
              <a:ext uri="{FF2B5EF4-FFF2-40B4-BE49-F238E27FC236}">
                <a16:creationId xmlns:a16="http://schemas.microsoft.com/office/drawing/2014/main" id="{628BF7C2-DC4E-17CF-D529-41DB4AEEB3BB}"/>
              </a:ext>
            </a:extLst>
          </p:cNvPr>
          <p:cNvSpPr/>
          <p:nvPr/>
        </p:nvSpPr>
        <p:spPr>
          <a:xfrm>
            <a:off x="347883" y="3950238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0E0B5A4-5490-7AAD-CC31-017D3C03FC18}"/>
              </a:ext>
            </a:extLst>
          </p:cNvPr>
          <p:cNvGrpSpPr/>
          <p:nvPr/>
        </p:nvGrpSpPr>
        <p:grpSpPr bwMode="auto">
          <a:xfrm>
            <a:off x="1200264" y="3935531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" name="圆角矩形 26">
              <a:extLst>
                <a:ext uri="{FF2B5EF4-FFF2-40B4-BE49-F238E27FC236}">
                  <a16:creationId xmlns:a16="http://schemas.microsoft.com/office/drawing/2014/main" id="{A15287F8-7A1A-029A-6502-784BFE7DE5DA}"/>
                </a:ext>
              </a:extLst>
            </p:cNvPr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记忆回复</a:t>
              </a: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00F10C2-650B-D6EF-7E33-2C268EFCEE8D}"/>
                </a:ext>
              </a:extLst>
            </p:cNvPr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855231" y="2790522"/>
            <a:ext cx="2569935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弹性权重固化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582378673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B96F18C9-365E-498F-9E6F-50B3B1A79C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63500"/>
            <a:ext cx="6023812" cy="454025"/>
          </a:xfrm>
        </p:spPr>
        <p:txBody>
          <a:bodyPr/>
          <a:lstStyle/>
          <a:p>
            <a:r>
              <a:rPr lang="en-US" altLang="zh-CN" dirty="0"/>
              <a:t>Elastic Weight Consolidation (EWC)</a:t>
            </a:r>
            <a:endParaRPr lang="zh-CN" altLang="en-US" dirty="0"/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5A39443-DA01-40EC-A2FC-C96610CAE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为什么会出现</a:t>
            </a:r>
            <a:r>
              <a:rPr lang="zh-CN" altLang="en-US" u="sng" dirty="0"/>
              <a:t>灾难性遗忘</a:t>
            </a:r>
          </a:p>
        </p:txBody>
      </p:sp>
      <p:pic>
        <p:nvPicPr>
          <p:cNvPr id="6" name="内容占位符 6">
            <a:extLst>
              <a:ext uri="{FF2B5EF4-FFF2-40B4-BE49-F238E27FC236}">
                <a16:creationId xmlns:a16="http://schemas.microsoft.com/office/drawing/2014/main" id="{38775521-6DB3-46E2-9CE1-32843AEC41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753" y="1022350"/>
            <a:ext cx="6392592" cy="412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155673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B9EAB9-7143-420D-AD9F-8C0FBE90DD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6088602" cy="453221"/>
          </a:xfrm>
        </p:spPr>
        <p:txBody>
          <a:bodyPr/>
          <a:lstStyle/>
          <a:p>
            <a:r>
              <a:rPr lang="en-US" altLang="zh-CN" dirty="0"/>
              <a:t>Elastic Weight Consolidation (EWC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BEFCDB-80CC-439E-818E-E4E3D4A789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基础思想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/>
              <a:t>其中一些权重对前面的任务是非常重要的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r>
              <a:rPr lang="zh-CN" altLang="en-US" dirty="0"/>
              <a:t>那就只更新哪些不重要的权重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 marL="274320" lvl="1" indent="-274320">
              <a:buClr>
                <a:schemeClr val="accent1">
                  <a:lumMod val="50000"/>
                </a:schemeClr>
              </a:buClr>
              <a:buSzPct val="95000"/>
            </a:pPr>
            <a:r>
              <a:rPr lang="zh-CN" altLang="en-US" sz="2000" dirty="0"/>
              <a:t>假设      是模型从前面的任务中学到的参数</a:t>
            </a:r>
            <a:endParaRPr lang="en-US" altLang="zh-CN" sz="2000" dirty="0"/>
          </a:p>
          <a:p>
            <a:pPr marL="274320" lvl="1" indent="-274320">
              <a:buClr>
                <a:schemeClr val="accent1">
                  <a:lumMod val="50000"/>
                </a:schemeClr>
              </a:buClr>
              <a:buSzPct val="95000"/>
            </a:pPr>
            <a:r>
              <a:rPr lang="zh-CN" altLang="en-US" sz="2000" dirty="0"/>
              <a:t>为每一个      添加一个守护项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B1C72D5-F3BB-4D19-9AB4-997E46593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82767"/>
              </p:ext>
            </p:extLst>
          </p:nvPr>
        </p:nvGraphicFramePr>
        <p:xfrm>
          <a:off x="1276839" y="2000616"/>
          <a:ext cx="291986" cy="34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228600" imgH="266400" progId="Equation.DSMT4">
                  <p:embed/>
                </p:oleObj>
              </mc:Choice>
              <mc:Fallback>
                <p:oleObj name="Equation" r:id="rId3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6839" y="2000616"/>
                        <a:ext cx="291986" cy="34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56634539-428F-49B3-A4F1-77852B385E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373" y="2937514"/>
            <a:ext cx="5306626" cy="2142350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38F2749-5265-410F-9BA6-3A2737C7B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58835"/>
              </p:ext>
            </p:extLst>
          </p:nvPr>
        </p:nvGraphicFramePr>
        <p:xfrm>
          <a:off x="1768475" y="2382838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266400" imgH="380880" progId="Equation.DSMT4">
                  <p:embed/>
                </p:oleObj>
              </mc:Choice>
              <mc:Fallback>
                <p:oleObj name="Equation" r:id="rId6" imgW="266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8475" y="2382838"/>
                        <a:ext cx="266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5E3F920-B3FC-4A1C-94AE-C35BA83CD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77532"/>
              </p:ext>
            </p:extLst>
          </p:nvPr>
        </p:nvGraphicFramePr>
        <p:xfrm>
          <a:off x="3982486" y="2400300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8" imgW="203040" imgH="342720" progId="Equation.DSMT4">
                  <p:embed/>
                </p:oleObj>
              </mc:Choice>
              <mc:Fallback>
                <p:oleObj name="Equation" r:id="rId8" imgW="203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82486" y="2400300"/>
                        <a:ext cx="20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814234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353F25-92DC-40CD-B8EF-C01844368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6148892" cy="453221"/>
          </a:xfrm>
        </p:spPr>
        <p:txBody>
          <a:bodyPr/>
          <a:lstStyle/>
          <a:p>
            <a:r>
              <a:rPr lang="en-US" altLang="zh-CN" dirty="0"/>
              <a:t>Elastic Weight Consolidation (EWC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28491B-CB77-4E2E-AE9B-199B37BA98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实际上就是一个常规化项</a:t>
            </a:r>
            <a:endParaRPr lang="en-US" altLang="zh-CN" dirty="0"/>
          </a:p>
          <a:p>
            <a:r>
              <a:rPr lang="zh-CN" altLang="en-US" dirty="0"/>
              <a:t>其约束      要尽可能靠近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38DB19B-508F-4526-9A9D-A76C84808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2937"/>
              </p:ext>
            </p:extLst>
          </p:nvPr>
        </p:nvGraphicFramePr>
        <p:xfrm>
          <a:off x="1566863" y="1030288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253800" imgH="380880" progId="Equation.DSMT4">
                  <p:embed/>
                </p:oleObj>
              </mc:Choice>
              <mc:Fallback>
                <p:oleObj name="Equation" r:id="rId3" imgW="25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6863" y="1030288"/>
                        <a:ext cx="25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5EB484A-36D4-4B7D-ABCF-6BE3A6D9E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188819"/>
              </p:ext>
            </p:extLst>
          </p:nvPr>
        </p:nvGraphicFramePr>
        <p:xfrm>
          <a:off x="3539323" y="1030288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266780" imgH="381254" progId="Equation.DSMT4">
                  <p:embed/>
                </p:oleObj>
              </mc:Choice>
              <mc:Fallback>
                <p:oleObj name="Equation" r:id="rId5" imgW="266780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9323" y="1030288"/>
                        <a:ext cx="266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5E32D875-5785-45F3-8DA8-6DD28C4079C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354" y="2221062"/>
            <a:ext cx="4072901" cy="1715640"/>
          </a:xfrm>
          <a:prstGeom prst="rect">
            <a:avLst/>
          </a:prstGeom>
        </p:spPr>
      </p:pic>
      <p:sp>
        <p:nvSpPr>
          <p:cNvPr id="6" name="箭头: 右 5">
            <a:extLst>
              <a:ext uri="{FF2B5EF4-FFF2-40B4-BE49-F238E27FC236}">
                <a16:creationId xmlns:a16="http://schemas.microsoft.com/office/drawing/2014/main" id="{F877D2EB-3C76-497D-8007-B311CA863A7D}"/>
              </a:ext>
            </a:extLst>
          </p:cNvPr>
          <p:cNvSpPr/>
          <p:nvPr/>
        </p:nvSpPr>
        <p:spPr>
          <a:xfrm>
            <a:off x="4845183" y="3149530"/>
            <a:ext cx="351693" cy="241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D959FD6-CAA3-4CFB-8F6C-C6FD8575209A}"/>
              </a:ext>
            </a:extLst>
          </p:cNvPr>
          <p:cNvSpPr/>
          <p:nvPr/>
        </p:nvSpPr>
        <p:spPr>
          <a:xfrm>
            <a:off x="5516545" y="3039626"/>
            <a:ext cx="2150347" cy="4672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灾难性遗忘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F9CA43-8D5D-444B-B3FE-8C10D2E880BC}"/>
              </a:ext>
            </a:extLst>
          </p:cNvPr>
          <p:cNvSpPr/>
          <p:nvPr/>
        </p:nvSpPr>
        <p:spPr>
          <a:xfrm>
            <a:off x="5516545" y="3880903"/>
            <a:ext cx="2150347" cy="4672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固化重要参数</a:t>
            </a: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652BFD47-C452-4266-8956-DC85D77EA3C5}"/>
              </a:ext>
            </a:extLst>
          </p:cNvPr>
          <p:cNvSpPr/>
          <p:nvPr/>
        </p:nvSpPr>
        <p:spPr>
          <a:xfrm rot="1462554">
            <a:off x="4841289" y="3724238"/>
            <a:ext cx="439031" cy="241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983643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218898-1748-4FC4-B131-2E3D13B0F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6033336" cy="453221"/>
          </a:xfrm>
        </p:spPr>
        <p:txBody>
          <a:bodyPr/>
          <a:lstStyle/>
          <a:p>
            <a:r>
              <a:rPr lang="en-US" altLang="zh-CN" dirty="0"/>
              <a:t>Elastic Weight Consolidation (EWC)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A71DA95-6E24-44DF-B7D8-213B3EEE861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442" y="801321"/>
            <a:ext cx="6713115" cy="4121150"/>
          </a:xfrm>
        </p:spPr>
      </p:pic>
    </p:spTree>
    <p:extLst>
      <p:ext uri="{BB962C8B-B14F-4D97-AF65-F5344CB8AC3E}">
        <p14:creationId xmlns:p14="http://schemas.microsoft.com/office/powerpoint/2010/main" val="433720872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218898-1748-4FC4-B131-2E3D13B0F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6033336" cy="453221"/>
          </a:xfrm>
        </p:spPr>
        <p:txBody>
          <a:bodyPr/>
          <a:lstStyle/>
          <a:p>
            <a:r>
              <a:rPr lang="en-US" altLang="zh-CN" dirty="0"/>
              <a:t>Elastic Weight Consolidation (EWC)</a:t>
            </a:r>
            <a:endParaRPr lang="zh-CN" altLang="en-US" dirty="0"/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16626EA6-977D-4405-B5A7-BA90D08B98C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913" y="685765"/>
            <a:ext cx="6336174" cy="4121150"/>
          </a:xfrm>
        </p:spPr>
      </p:pic>
    </p:spTree>
    <p:extLst>
      <p:ext uri="{BB962C8B-B14F-4D97-AF65-F5344CB8AC3E}">
        <p14:creationId xmlns:p14="http://schemas.microsoft.com/office/powerpoint/2010/main" val="192814632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218898-1748-4FC4-B131-2E3D13B0F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6033336" cy="453221"/>
          </a:xfrm>
        </p:spPr>
        <p:txBody>
          <a:bodyPr/>
          <a:lstStyle/>
          <a:p>
            <a:r>
              <a:rPr lang="en-US" altLang="zh-CN" dirty="0"/>
              <a:t>Elastic Weight Consolidation (EWC)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92B71658-0D50-4999-8684-AF68856B10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572" y="741031"/>
            <a:ext cx="6376855" cy="4121150"/>
          </a:xfrm>
        </p:spPr>
      </p:pic>
    </p:spTree>
    <p:extLst>
      <p:ext uri="{BB962C8B-B14F-4D97-AF65-F5344CB8AC3E}">
        <p14:creationId xmlns:p14="http://schemas.microsoft.com/office/powerpoint/2010/main" val="2542255857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218898-1748-4FC4-B131-2E3D13B0F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6033336" cy="453221"/>
          </a:xfrm>
        </p:spPr>
        <p:txBody>
          <a:bodyPr/>
          <a:lstStyle/>
          <a:p>
            <a:r>
              <a:rPr lang="en-US" altLang="zh-CN" dirty="0"/>
              <a:t>Elastic Weight Consolidation (EWC)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92B71658-0D50-4999-8684-AF68856B10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572" y="741031"/>
            <a:ext cx="6376855" cy="4121150"/>
          </a:xfr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F43222D-8762-48DA-A3ED-01AFA95105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233" y="685173"/>
            <a:ext cx="7728800" cy="423286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98FB1B4-6343-427A-A136-23FA7D62E838}"/>
              </a:ext>
            </a:extLst>
          </p:cNvPr>
          <p:cNvSpPr/>
          <p:nvPr/>
        </p:nvSpPr>
        <p:spPr>
          <a:xfrm>
            <a:off x="6163200" y="950400"/>
            <a:ext cx="1821833" cy="85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r>
              <a:rPr lang="en-US" altLang="zh-CN" i="1" baseline="-25000" dirty="0"/>
              <a:t>i</a:t>
            </a:r>
            <a:r>
              <a:rPr lang="zh-CN" altLang="en-US" dirty="0"/>
              <a:t>怎么算？</a:t>
            </a:r>
          </a:p>
        </p:txBody>
      </p:sp>
    </p:spTree>
    <p:extLst>
      <p:ext uri="{BB962C8B-B14F-4D97-AF65-F5344CB8AC3E}">
        <p14:creationId xmlns:p14="http://schemas.microsoft.com/office/powerpoint/2010/main" val="3592128067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55872A-76E0-4FA9-911D-6E4A2080C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817850" cy="453221"/>
          </a:xfrm>
        </p:spPr>
        <p:txBody>
          <a:bodyPr/>
          <a:lstStyle/>
          <a:p>
            <a:r>
              <a:rPr lang="en-US" altLang="zh-CN" dirty="0"/>
              <a:t>Gradient Episodic Memory (GEM)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2DD873FA-17AA-46CB-A645-914187E0331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889" y="675875"/>
            <a:ext cx="5764222" cy="4121150"/>
          </a:xfrm>
        </p:spPr>
      </p:pic>
    </p:spTree>
    <p:extLst>
      <p:ext uri="{BB962C8B-B14F-4D97-AF65-F5344CB8AC3E}">
        <p14:creationId xmlns:p14="http://schemas.microsoft.com/office/powerpoint/2010/main" val="1049433458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414588" y="2791534"/>
            <a:ext cx="3750469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额外神经资源分配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968593970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252777" y="2790522"/>
            <a:ext cx="1774846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终身学习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CD6CE0-B39F-4921-B97C-EC3173264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渐进神经网络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29E890DC-417F-465F-9E5A-29428404FB0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241" y="776675"/>
            <a:ext cx="6347518" cy="4121150"/>
          </a:xfrm>
        </p:spPr>
      </p:pic>
    </p:spTree>
    <p:extLst>
      <p:ext uri="{BB962C8B-B14F-4D97-AF65-F5344CB8AC3E}">
        <p14:creationId xmlns:p14="http://schemas.microsoft.com/office/powerpoint/2010/main" val="1576584876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EADE05-40F6-4909-A2A5-D499E44B8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ackNet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E605E563-3A1F-4158-911D-6CC5349246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322" y="958714"/>
            <a:ext cx="6423356" cy="4121150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9BC3DDE-4B56-40F9-ACDE-7E538FDD51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6603" y="570434"/>
            <a:ext cx="2538197" cy="388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534626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94050" y="2762591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记忆回复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D0E4AA0-08A4-F616-42CE-7E2B18543643}"/>
              </a:ext>
            </a:extLst>
          </p:cNvPr>
          <p:cNvSpPr txBox="1"/>
          <p:nvPr/>
        </p:nvSpPr>
        <p:spPr>
          <a:xfrm>
            <a:off x="6340157" y="4710543"/>
            <a:ext cx="28038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arxiv.org/pdf/2202.109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2030277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CD6CE0-B39F-4921-B97C-EC3173264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生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7DF200-E12D-46E8-A7AC-20E43FD3C1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一个生成模型去产生前一个任务的数据，在下一个任务做多任务学习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A93EBDD-57CB-4DB9-B809-DB11CE7F8C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724" y="1140065"/>
            <a:ext cx="5134552" cy="360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526656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999370-866B-41AF-A819-14FD218B6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增加新的类别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AE710CF-BCA2-4AB4-A891-79B5AC528C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462" y="1233206"/>
            <a:ext cx="4724400" cy="32766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36E1A6B-608E-4C5C-84AB-6D9D6D8A00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862" y="633694"/>
            <a:ext cx="4010585" cy="40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799107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B6DE09-1C8C-432F-B8F0-DF506B0FB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798613" cy="453221"/>
          </a:xfrm>
        </p:spPr>
        <p:txBody>
          <a:bodyPr/>
          <a:lstStyle/>
          <a:p>
            <a:r>
              <a:rPr lang="en-US" altLang="zh-CN" sz="2000" dirty="0"/>
              <a:t>Life-long Learning (LLL)</a:t>
            </a:r>
            <a:endParaRPr lang="zh-CN" altLang="en-US" sz="2000" dirty="0"/>
          </a:p>
        </p:txBody>
      </p:sp>
      <p:sp>
        <p:nvSpPr>
          <p:cNvPr id="3" name="AutoShape 2" descr="Lifelong Learning">
            <a:extLst>
              <a:ext uri="{FF2B5EF4-FFF2-40B4-BE49-F238E27FC236}">
                <a16:creationId xmlns:a16="http://schemas.microsoft.com/office/drawing/2014/main" id="{8BFFDADC-B0B2-40BA-B2FB-BF3E8777D4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521947" y="2104502"/>
            <a:ext cx="251376" cy="251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076" name="Picture 4" descr="https://kajabi-storefronts-production.kajabi-cdn.com/kajabi-storefronts-production/blogs/13387/images/tJphonEeQsqNSf6mBqkd_life-long-learning.jpg">
            <a:extLst>
              <a:ext uri="{FF2B5EF4-FFF2-40B4-BE49-F238E27FC236}">
                <a16:creationId xmlns:a16="http://schemas.microsoft.com/office/drawing/2014/main" id="{896F53DA-4180-4EF5-BF3E-FB73407D5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327" y="668844"/>
            <a:ext cx="7541289" cy="424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内容占位符 2">
            <a:extLst>
              <a:ext uri="{FF2B5EF4-FFF2-40B4-BE49-F238E27FC236}">
                <a16:creationId xmlns:a16="http://schemas.microsoft.com/office/drawing/2014/main" id="{75BED6B5-D338-42BC-8AF8-690B3CA885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49" y="625289"/>
            <a:ext cx="8691125" cy="4121188"/>
          </a:xfrm>
        </p:spPr>
        <p:txBody>
          <a:bodyPr/>
          <a:lstStyle/>
          <a:p>
            <a:r>
              <a:rPr lang="en-US" altLang="zh-CN" dirty="0"/>
              <a:t>Life-long Learning (LLL)</a:t>
            </a:r>
          </a:p>
          <a:p>
            <a:r>
              <a:rPr lang="en-US" altLang="zh-CN" dirty="0"/>
              <a:t>Continuous Learning, Never Ending Learning, Incremental Learn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0450778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1ACBD3-FAF0-4B6E-8EB4-C097933E5C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终身学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282A5B-9CD2-486D-80BD-08702E4484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49" y="625289"/>
            <a:ext cx="8691125" cy="4121188"/>
          </a:xfrm>
        </p:spPr>
        <p:txBody>
          <a:bodyPr/>
          <a:lstStyle/>
          <a:p>
            <a:r>
              <a:rPr lang="en-US" altLang="zh-CN" dirty="0"/>
              <a:t>Life-long Learning (LLL)</a:t>
            </a:r>
          </a:p>
          <a:p>
            <a:r>
              <a:rPr lang="en-US" altLang="zh-CN" dirty="0"/>
              <a:t>Continuous Learning, Never Ending Learning, Incremental Learning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1EC041C-13E6-4BDE-A753-A10C6E4518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19" y="1520292"/>
            <a:ext cx="7445829" cy="317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926987"/>
      </p:ext>
    </p:extLst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057409-EF50-46EF-9DBA-DC2DDD94A2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终身学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92403C-C934-41A5-909D-432AEED6E8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ife Long Learning in real-world applications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BCF7F26-C1E6-42BB-A48D-0BF4F73509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790" y="1274400"/>
            <a:ext cx="6260419" cy="3114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135206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6">
            <a:extLst>
              <a:ext uri="{FF2B5EF4-FFF2-40B4-BE49-F238E27FC236}">
                <a16:creationId xmlns:a16="http://schemas.microsoft.com/office/drawing/2014/main" id="{F94902E9-EF37-411F-8ADE-53CDBDBE0BC1}"/>
              </a:ext>
            </a:extLst>
          </p:cNvPr>
          <p:cNvSpPr/>
          <p:nvPr/>
        </p:nvSpPr>
        <p:spPr>
          <a:xfrm>
            <a:off x="302149" y="3150158"/>
            <a:ext cx="6621165" cy="90937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31239FFB-5BE0-4118-86C6-070957D75F06}"/>
              </a:ext>
            </a:extLst>
          </p:cNvPr>
          <p:cNvSpPr/>
          <p:nvPr/>
        </p:nvSpPr>
        <p:spPr>
          <a:xfrm>
            <a:off x="302150" y="2406580"/>
            <a:ext cx="6621164" cy="557684"/>
          </a:xfrm>
          <a:prstGeom prst="roundRect">
            <a:avLst/>
          </a:prstGeom>
          <a:solidFill>
            <a:srgbClr val="EDEDED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3AB67136-C28F-4071-BEDD-B80F9CEB1075}"/>
              </a:ext>
            </a:extLst>
          </p:cNvPr>
          <p:cNvSpPr/>
          <p:nvPr/>
        </p:nvSpPr>
        <p:spPr>
          <a:xfrm>
            <a:off x="302150" y="1331407"/>
            <a:ext cx="6621164" cy="84908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1C6678DC-C176-438C-8D5C-A17D9165B0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终身学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9E7459-0BAE-4949-827E-AD36A40E81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8052" y="624828"/>
            <a:ext cx="8523798" cy="4121188"/>
          </a:xfrm>
        </p:spPr>
        <p:txBody>
          <a:bodyPr/>
          <a:lstStyle/>
          <a:p>
            <a:r>
              <a:rPr lang="zh-CN" altLang="en-US" dirty="0"/>
              <a:t>核心问题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Knowledge Retention </a:t>
            </a:r>
            <a:r>
              <a:rPr lang="zh-CN" altLang="en-US" dirty="0"/>
              <a:t>知识保留</a:t>
            </a:r>
            <a:endParaRPr lang="en-US" altLang="zh-CN" dirty="0"/>
          </a:p>
          <a:p>
            <a:r>
              <a:rPr lang="en-US" altLang="zh-CN" dirty="0"/>
              <a:t>but</a:t>
            </a:r>
            <a:r>
              <a:rPr lang="zh-CN" altLang="en-US" dirty="0"/>
              <a:t> </a:t>
            </a:r>
            <a:r>
              <a:rPr lang="en-US" altLang="zh-CN" dirty="0"/>
              <a:t>NOT Intransigence</a:t>
            </a:r>
          </a:p>
          <a:p>
            <a:endParaRPr lang="en-US" altLang="zh-CN" dirty="0"/>
          </a:p>
          <a:p>
            <a:r>
              <a:rPr lang="en-US" altLang="zh-CN" dirty="0"/>
              <a:t>Knowledge Transfer </a:t>
            </a:r>
            <a:r>
              <a:rPr lang="zh-CN" altLang="en-US" dirty="0"/>
              <a:t>知识迁移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Model Expansion </a:t>
            </a:r>
            <a:r>
              <a:rPr lang="zh-CN" altLang="en-US" dirty="0"/>
              <a:t>模型扩展</a:t>
            </a:r>
            <a:endParaRPr lang="en-US" altLang="zh-CN" dirty="0"/>
          </a:p>
          <a:p>
            <a:r>
              <a:rPr lang="en-US" altLang="zh-CN" dirty="0"/>
              <a:t>but Parameter Efficienc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6788967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CB2B58-48B0-4D7D-B682-3C77B2ABA5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  <a:r>
              <a:rPr lang="en-US" altLang="zh-CN" dirty="0"/>
              <a:t>-</a:t>
            </a:r>
            <a:r>
              <a:rPr lang="zh-CN" altLang="en-US" dirty="0"/>
              <a:t>手写体数字识别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ED6609F-63D2-447D-883D-353EEF11AB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495" y="686372"/>
            <a:ext cx="5707010" cy="4393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473955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02068E-BB29-4941-BCFD-A8A4A1C18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  <a:r>
              <a:rPr lang="en-US" altLang="zh-CN" dirty="0"/>
              <a:t>-</a:t>
            </a:r>
            <a:r>
              <a:rPr lang="zh-CN" altLang="en-US" dirty="0"/>
              <a:t>手写体数字识别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24556B-D369-4A24-9530-9AFDDDFDD7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明明把</a:t>
            </a:r>
            <a:r>
              <a:rPr lang="en-US" altLang="zh-CN" dirty="0"/>
              <a:t>Task 1</a:t>
            </a:r>
            <a:r>
              <a:rPr lang="zh-CN" altLang="en-US" dirty="0"/>
              <a:t>和</a:t>
            </a:r>
            <a:r>
              <a:rPr lang="en-US" altLang="zh-CN" dirty="0"/>
              <a:t>Task 2</a:t>
            </a:r>
            <a:r>
              <a:rPr lang="zh-CN" altLang="en-US" dirty="0"/>
              <a:t>都学好，为什么会变成这个样子呢？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D40717-7F5A-4224-8528-9F5005FB3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080" y="1149004"/>
            <a:ext cx="5303840" cy="3930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280437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9</TotalTime>
  <Words>597</Words>
  <Application>Microsoft Office PowerPoint</Application>
  <PresentationFormat>全屏显示(16:9)</PresentationFormat>
  <Paragraphs>137</Paragraphs>
  <Slides>3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Arial Unicode MS</vt:lpstr>
      <vt:lpstr>华文彩云</vt:lpstr>
      <vt:lpstr>隶书</vt:lpstr>
      <vt:lpstr>宋体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PowerPoint 演示文稿</vt:lpstr>
      <vt:lpstr>PowerPoint 演示文稿</vt:lpstr>
      <vt:lpstr>PowerPoint 演示文稿</vt:lpstr>
      <vt:lpstr>Life-long Learning (LLL)</vt:lpstr>
      <vt:lpstr>终身学习</vt:lpstr>
      <vt:lpstr>终身学习</vt:lpstr>
      <vt:lpstr>终身学习</vt:lpstr>
      <vt:lpstr>示例-手写体数字识别</vt:lpstr>
      <vt:lpstr>示例-手写体数字识别</vt:lpstr>
      <vt:lpstr>示例-问答系统</vt:lpstr>
      <vt:lpstr>示例-问答系统</vt:lpstr>
      <vt:lpstr>示例-问答系统</vt:lpstr>
      <vt:lpstr>终生学习</vt:lpstr>
      <vt:lpstr>终生学习vs多任务</vt:lpstr>
      <vt:lpstr>终生学习vs迁移学习</vt:lpstr>
      <vt:lpstr>终生学习vs迁移学习</vt:lpstr>
      <vt:lpstr>终身学习如何评测</vt:lpstr>
      <vt:lpstr>终身学习如何评测</vt:lpstr>
      <vt:lpstr>PowerPoint 演示文稿</vt:lpstr>
      <vt:lpstr>PowerPoint 演示文稿</vt:lpstr>
      <vt:lpstr>Elastic Weight Consolidation (EWC)</vt:lpstr>
      <vt:lpstr>Elastic Weight Consolidation (EWC)</vt:lpstr>
      <vt:lpstr>Elastic Weight Consolidation (EWC)</vt:lpstr>
      <vt:lpstr>Elastic Weight Consolidation (EWC)</vt:lpstr>
      <vt:lpstr>Elastic Weight Consolidation (EWC)</vt:lpstr>
      <vt:lpstr>Elastic Weight Consolidation (EWC)</vt:lpstr>
      <vt:lpstr>Elastic Weight Consolidation (EWC)</vt:lpstr>
      <vt:lpstr>Gradient Episodic Memory (GEM)</vt:lpstr>
      <vt:lpstr>PowerPoint 演示文稿</vt:lpstr>
      <vt:lpstr>渐进神经网络</vt:lpstr>
      <vt:lpstr>PackNet</vt:lpstr>
      <vt:lpstr>PowerPoint 演示文稿</vt:lpstr>
      <vt:lpstr>数据生成</vt:lpstr>
      <vt:lpstr>增加新的类别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王津</cp:lastModifiedBy>
  <cp:revision>3331</cp:revision>
  <cp:lastPrinted>2018-07-16T05:25:00Z</cp:lastPrinted>
  <dcterms:created xsi:type="dcterms:W3CDTF">2008-09-02T01:49:00Z</dcterms:created>
  <dcterms:modified xsi:type="dcterms:W3CDTF">2023-12-25T02:23:34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